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ED3318" w:rsidP="00902E25">
      <w:pPr>
        <w:pStyle w:val="15"/>
        <w:tabs>
          <w:tab w:val="clear" w:pos="9628"/>
          <w:tab w:val="right" w:leader="dot" w:pos="9498"/>
        </w:tabs>
        <w:rPr>
          <w:rFonts w:eastAsiaTheme="minorEastAsia"/>
        </w:rPr>
      </w:pPr>
      <w:r w:rsidRPr="00ED3318">
        <w:fldChar w:fldCharType="begin"/>
      </w:r>
      <w:r w:rsidR="000F55DA" w:rsidRPr="00475353">
        <w:instrText xml:space="preserve"> TOC \o "1-4" \h \z \u </w:instrText>
      </w:r>
      <w:r w:rsidRPr="00ED3318">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ED3318"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ED3318">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ED3318">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ED3318">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ED3318"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ED3318"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ED3318"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ED3318"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ED3318"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10F9F">
          <w:rPr>
            <w:webHidden/>
          </w:rPr>
          <w:t>47</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7</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ED3318"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ED3318"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ED3318"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ED3318"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ED3318"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ED3318"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ED3318"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ED3318"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10F9F">
          <w:rPr>
            <w:webHidden/>
          </w:rPr>
          <w:t>264</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ED3318"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ED3318"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ED3318"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ED3318"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ED3318"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10F9F">
          <w:rPr>
            <w:noProof/>
            <w:webHidden/>
          </w:rPr>
          <w:t>501</w:t>
        </w:r>
        <w:r w:rsidRPr="00475353">
          <w:rPr>
            <w:noProof/>
            <w:webHidden/>
          </w:rPr>
          <w:fldChar w:fldCharType="end"/>
        </w:r>
      </w:hyperlink>
    </w:p>
    <w:p w:rsidR="001D19FB" w:rsidRPr="00475353" w:rsidRDefault="00ED3318"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ED3318"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ED3318"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ED3318"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ED3318">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ED3318">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ED3318"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ED3318"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ED3318"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ED3318"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ED3318"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ED3318"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494246923"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494246924"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494246925"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494246926"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494246927" r:id="rId17"/>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494246928"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494246929"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494246930"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494246931"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494246932"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494246933"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494246934"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494246935"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494246936"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494246937"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494246938"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494246939" r:id="rId39"/>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494246940"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494246941"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494246942"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494246943" r:id="rId45"/>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494246944"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494246945"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494246946"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494246947" r:id="rId49"/>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494246948"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494246949"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494246950"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494246951" r:id="rId6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494246952" r:id="rId62"/>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494246953"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494246954"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494246955"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lastRenderedPageBreak/>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lastRenderedPageBreak/>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0" w:name="_Toc410654063"/>
      <w:bookmarkEnd w:id="377"/>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B540EE" w:rsidRPr="0074495D">
        <w:rPr>
          <w:szCs w:val="28"/>
        </w:rPr>
        <w:t>организации в части духовно-нравственного развития, воспитания и</w:t>
      </w:r>
      <w:bookmarkStart w:id="385" w:name="_Toc410654066"/>
      <w:bookmarkEnd w:id="384"/>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1" w:name="_Toc414553281"/>
      <w:r w:rsidRPr="0074495D">
        <w:rPr>
          <w:rFonts w:ascii="Times New Roman" w:hAnsi="Times New Roman"/>
          <w:b/>
          <w:color w:val="auto"/>
          <w:sz w:val="28"/>
          <w:szCs w:val="28"/>
        </w:rPr>
        <w:lastRenderedPageBreak/>
        <w:t xml:space="preserve">3. </w:t>
      </w:r>
      <w:r w:rsidR="00B12AF3" w:rsidRPr="0074495D">
        <w:rPr>
          <w:rFonts w:ascii="Times New Roman" w:hAnsi="Times New Roman"/>
          <w:b/>
          <w:color w:val="auto"/>
          <w:sz w:val="28"/>
          <w:szCs w:val="28"/>
        </w:rPr>
        <w:t>Организационный раздел</w:t>
      </w:r>
      <w:bookmarkEnd w:id="409"/>
      <w:bookmarkEnd w:id="41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1"/>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2" w:name="_Toc406059069"/>
      <w:bookmarkStart w:id="413" w:name="_Toc409691733"/>
      <w:bookmarkStart w:id="414" w:name="_Toc410654074"/>
      <w:bookmarkStart w:id="415"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2"/>
      <w:r w:rsidR="00646A25" w:rsidRPr="0074495D">
        <w:t xml:space="preserve"> основного общего образования</w:t>
      </w:r>
      <w:bookmarkEnd w:id="413"/>
      <w:bookmarkEnd w:id="414"/>
      <w:bookmarkEnd w:id="415"/>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734856" w:rsidRPr="00734856" w:rsidRDefault="00734856" w:rsidP="00734856">
      <w:pPr>
        <w:spacing w:after="0" w:line="360" w:lineRule="auto"/>
        <w:ind w:firstLine="709"/>
        <w:jc w:val="both"/>
        <w:rPr>
          <w:rFonts w:ascii="Times New Roman" w:hAnsi="Times New Roman"/>
          <w:sz w:val="28"/>
          <w:szCs w:val="28"/>
        </w:rPr>
      </w:pPr>
      <w:r w:rsidRPr="00734856">
        <w:rPr>
          <w:rFonts w:ascii="Times New Roman" w:hAnsi="Times New Roman"/>
          <w:sz w:val="28"/>
          <w:szCs w:val="28"/>
        </w:rPr>
        <w:t>В государственных и муниципальных образовательных организациях, расположенных на терр</w:t>
      </w:r>
      <w:r w:rsidR="006D14D7">
        <w:rPr>
          <w:rFonts w:ascii="Times New Roman" w:hAnsi="Times New Roman"/>
          <w:sz w:val="28"/>
          <w:szCs w:val="28"/>
        </w:rPr>
        <w:t>итории республики</w:t>
      </w:r>
      <w:r w:rsidRPr="00734856">
        <w:rPr>
          <w:rFonts w:ascii="Times New Roman" w:hAnsi="Times New Roman"/>
          <w:sz w:val="28"/>
          <w:szCs w:val="28"/>
        </w:rPr>
        <w:t xml:space="preserve">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 xml:space="preserve">том норм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образовательной организац</w:t>
      </w:r>
      <w:r w:rsidR="00EC4DDB">
        <w:rPr>
          <w:rFonts w:ascii="Times New Roman" w:hAnsi="Times New Roman"/>
          <w:color w:val="222222"/>
          <w:sz w:val="28"/>
          <w:szCs w:val="28"/>
          <w:shd w:val="clear" w:color="auto" w:fill="FFFFFF"/>
        </w:rPr>
        <w:t>и</w:t>
      </w:r>
      <w:r w:rsidR="00C47010">
        <w:rPr>
          <w:rFonts w:ascii="Times New Roman" w:hAnsi="Times New Roman"/>
          <w:color w:val="222222"/>
          <w:sz w:val="28"/>
          <w:szCs w:val="28"/>
          <w:shd w:val="clear" w:color="auto" w:fill="FFFFFF"/>
        </w:rPr>
        <w:t xml:space="preserve">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 xml:space="preserve">35 недель. Количество учебных занятий за 5 лет не может составлять менее 5267 часов и более 6020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Start w:id="448" w:name="_Toc410654087"/>
      <w:bookmarkEnd w:id="444"/>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26EB" w:rsidRDefault="008D26EB" w:rsidP="00B540EE">
      <w:pPr>
        <w:spacing w:after="0" w:line="240" w:lineRule="auto"/>
      </w:pPr>
      <w:r>
        <w:separator/>
      </w:r>
    </w:p>
  </w:endnote>
  <w:endnote w:type="continuationSeparator" w:id="1">
    <w:p w:rsidR="008D26EB" w:rsidRDefault="008D26E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0F9F" w:rsidRPr="00FC65AF" w:rsidRDefault="00ED3318" w:rsidP="00314F0F">
    <w:pPr>
      <w:pStyle w:val="af"/>
      <w:jc w:val="center"/>
      <w:rPr>
        <w:sz w:val="24"/>
        <w:szCs w:val="24"/>
      </w:rPr>
    </w:pPr>
    <w:r w:rsidRPr="00FC65AF">
      <w:rPr>
        <w:sz w:val="24"/>
        <w:szCs w:val="24"/>
      </w:rPr>
      <w:fldChar w:fldCharType="begin"/>
    </w:r>
    <w:r w:rsidR="00C10F9F" w:rsidRPr="00FC65AF">
      <w:rPr>
        <w:sz w:val="24"/>
        <w:szCs w:val="24"/>
      </w:rPr>
      <w:instrText>PAGE   \* MERGEFORMAT</w:instrText>
    </w:r>
    <w:r w:rsidRPr="00FC65AF">
      <w:rPr>
        <w:sz w:val="24"/>
        <w:szCs w:val="24"/>
      </w:rPr>
      <w:fldChar w:fldCharType="separate"/>
    </w:r>
    <w:r w:rsidR="00242CED">
      <w:rPr>
        <w:noProof/>
        <w:sz w:val="24"/>
        <w:szCs w:val="24"/>
      </w:rPr>
      <w:t>1</w:t>
    </w:r>
    <w:r w:rsidRPr="00FC65AF">
      <w:rPr>
        <w:sz w:val="24"/>
        <w:szCs w:val="24"/>
      </w:rPr>
      <w:fldChar w:fldCharType="end"/>
    </w:r>
  </w:p>
  <w:p w:rsidR="00C10F9F" w:rsidRDefault="00C10F9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26EB" w:rsidRDefault="008D26EB" w:rsidP="00B540EE">
      <w:pPr>
        <w:spacing w:after="0" w:line="240" w:lineRule="auto"/>
      </w:pPr>
      <w:r>
        <w:separator/>
      </w:r>
    </w:p>
  </w:footnote>
  <w:footnote w:type="continuationSeparator" w:id="1">
    <w:p w:rsidR="008D26EB" w:rsidRDefault="008D26EB" w:rsidP="00B540EE">
      <w:pPr>
        <w:spacing w:after="0" w:line="240" w:lineRule="auto"/>
      </w:pPr>
      <w:r>
        <w:continuationSeparator/>
      </w:r>
    </w:p>
  </w:footnote>
  <w:footnote w:id="2">
    <w:p w:rsidR="00C10F9F" w:rsidRDefault="00C10F9F">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C10F9F" w:rsidRPr="006940DA" w:rsidRDefault="00C10F9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C10F9F" w:rsidRDefault="00C10F9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C10F9F" w:rsidRDefault="00C10F9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C10F9F" w:rsidRDefault="00C10F9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C10F9F" w:rsidRDefault="00C10F9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C10F9F" w:rsidRDefault="00C10F9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C10F9F" w:rsidRPr="00451AC4" w:rsidRDefault="00C10F9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10F9F" w:rsidRDefault="00C10F9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10F9F" w:rsidRDefault="00C10F9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C10F9F" w:rsidRPr="0012121B" w:rsidRDefault="00C10F9F"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10F9F" w:rsidRDefault="00C10F9F">
      <w:pPr>
        <w:pStyle w:val="af4"/>
      </w:pPr>
    </w:p>
  </w:footnote>
  <w:footnote w:id="13">
    <w:p w:rsidR="00C10F9F" w:rsidRPr="00B222AB" w:rsidRDefault="00C10F9F"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C10F9F" w:rsidRPr="00025D75" w:rsidRDefault="00C10F9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C10F9F" w:rsidRPr="00275F4D" w:rsidRDefault="00C10F9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10F9F" w:rsidRPr="00C7059D" w:rsidRDefault="00C10F9F" w:rsidP="0042291A">
      <w:pPr>
        <w:pStyle w:val="af4"/>
        <w:rPr>
          <w:sz w:val="22"/>
          <w:szCs w:val="22"/>
        </w:rPr>
      </w:pPr>
    </w:p>
  </w:footnote>
  <w:footnote w:id="16">
    <w:p w:rsidR="00C10F9F" w:rsidRDefault="00C10F9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C10F9F" w:rsidRPr="001665A0" w:rsidRDefault="00C10F9F">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C10F9F" w:rsidRDefault="00C10F9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C10F9F" w:rsidRPr="008E46E5" w:rsidRDefault="00C10F9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D15BC2-BC78-4E6D-B20A-A4181B0712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58</Pages>
  <Words>130774</Words>
  <Characters>745418</Characters>
  <Application>Microsoft Office Word</Application>
  <DocSecurity>0</DocSecurity>
  <Lines>6211</Lines>
  <Paragraphs>174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44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418</cp:lastModifiedBy>
  <cp:revision>2</cp:revision>
  <cp:lastPrinted>2015-05-26T08:00:00Z</cp:lastPrinted>
  <dcterms:created xsi:type="dcterms:W3CDTF">2015-05-27T11:48:00Z</dcterms:created>
  <dcterms:modified xsi:type="dcterms:W3CDTF">2015-05-27T11:48:00Z</dcterms:modified>
</cp:coreProperties>
</file>